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37" r:id="rId3"/>
    <p:sldId id="299" r:id="rId4"/>
    <p:sldId id="315" r:id="rId5"/>
    <p:sldId id="319" r:id="rId6"/>
    <p:sldId id="321" r:id="rId7"/>
    <p:sldId id="324" r:id="rId8"/>
    <p:sldId id="323" r:id="rId9"/>
    <p:sldId id="325" r:id="rId10"/>
    <p:sldId id="326" r:id="rId11"/>
    <p:sldId id="328" r:id="rId12"/>
    <p:sldId id="327" r:id="rId13"/>
    <p:sldId id="329" r:id="rId14"/>
    <p:sldId id="330" r:id="rId15"/>
    <p:sldId id="331" r:id="rId16"/>
    <p:sldId id="356" r:id="rId17"/>
    <p:sldId id="357" r:id="rId18"/>
    <p:sldId id="333" r:id="rId19"/>
    <p:sldId id="332" r:id="rId20"/>
    <p:sldId id="355" r:id="rId21"/>
    <p:sldId id="271" r:id="rId22"/>
    <p:sldId id="296" r:id="rId23"/>
  </p:sldIdLst>
  <p:sldSz cx="12192000" cy="6858000"/>
  <p:notesSz cx="6858000" cy="9144000"/>
  <p:custDataLst>
    <p:tags r:id="rId2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1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62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-294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gs" Target="tags/tag63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image" Target="../media/image5.png"/><Relationship Id="rId7" Type="http://schemas.openxmlformats.org/officeDocument/2006/relationships/image" Target="../media/image4.png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microsoft.com/office/2007/relationships/hdphoto" Target="../media/image16.wdp"/><Relationship Id="rId2" Type="http://schemas.openxmlformats.org/officeDocument/2006/relationships/image" Target="../media/image15.png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8.png"/><Relationship Id="rId13" Type="http://schemas.openxmlformats.org/officeDocument/2006/relationships/image" Target="../media/image17.png"/><Relationship Id="rId12" Type="http://schemas.openxmlformats.org/officeDocument/2006/relationships/image" Target="../media/image12.png"/><Relationship Id="rId11" Type="http://schemas.openxmlformats.org/officeDocument/2006/relationships/image" Target="../media/image11.png"/><Relationship Id="rId10" Type="http://schemas.openxmlformats.org/officeDocument/2006/relationships/image" Target="../media/image6.png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jpeg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27.png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png"/><Relationship Id="rId8" Type="http://schemas.openxmlformats.org/officeDocument/2006/relationships/image" Target="../media/image33.png"/><Relationship Id="rId7" Type="http://schemas.openxmlformats.org/officeDocument/2006/relationships/image" Target="../media/image32.png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1.bin"/><Relationship Id="rId11" Type="http://schemas.openxmlformats.org/officeDocument/2006/relationships/image" Target="../media/image36.png"/><Relationship Id="rId10" Type="http://schemas.openxmlformats.org/officeDocument/2006/relationships/image" Target="../media/image35.png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38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hemeOverride" Target="../theme/themeOverride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microsoft.com/office/2007/relationships/hdphoto" Target="../media/image3.wdp"/><Relationship Id="rId2" Type="http://schemas.openxmlformats.org/officeDocument/2006/relationships/image" Target="../media/image2.png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.png"/><Relationship Id="rId13" Type="http://schemas.openxmlformats.org/officeDocument/2006/relationships/image" Target="../media/image13.png"/><Relationship Id="rId12" Type="http://schemas.openxmlformats.org/officeDocument/2006/relationships/image" Target="../media/image12.png"/><Relationship Id="rId11" Type="http://schemas.openxmlformats.org/officeDocument/2006/relationships/image" Target="../media/image11.png"/><Relationship Id="rId10" Type="http://schemas.openxmlformats.org/officeDocument/2006/relationships/image" Target="../media/image10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hemeOverride" Target="../theme/themeOverride2.xml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hemeOverride" Target="../theme/themeOverride3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image" Target="../media/image5.png"/><Relationship Id="rId7" Type="http://schemas.openxmlformats.org/officeDocument/2006/relationships/image" Target="../media/image4.png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microsoft.com/office/2007/relationships/hdphoto" Target="../media/image16.wdp"/><Relationship Id="rId2" Type="http://schemas.openxmlformats.org/officeDocument/2006/relationships/image" Target="../media/image15.png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8.png"/><Relationship Id="rId13" Type="http://schemas.openxmlformats.org/officeDocument/2006/relationships/image" Target="../media/image17.png"/><Relationship Id="rId12" Type="http://schemas.openxmlformats.org/officeDocument/2006/relationships/image" Target="../media/image12.png"/><Relationship Id="rId11" Type="http://schemas.openxmlformats.org/officeDocument/2006/relationships/image" Target="../media/image11.png"/><Relationship Id="rId10" Type="http://schemas.openxmlformats.org/officeDocument/2006/relationships/image" Target="../media/image6.pn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jpe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jpe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jpeg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427480" y="1153795"/>
            <a:ext cx="7127875" cy="1813184"/>
            <a:chOff x="4539" y="2366"/>
            <a:chExt cx="11225" cy="2855"/>
          </a:xfrm>
        </p:grpSpPr>
        <p:grpSp>
          <p:nvGrpSpPr>
            <p:cNvPr id="119816" name="Group 10"/>
            <p:cNvGrpSpPr/>
            <p:nvPr/>
          </p:nvGrpSpPr>
          <p:grpSpPr>
            <a:xfrm>
              <a:off x="4539" y="2562"/>
              <a:ext cx="11225" cy="2630"/>
              <a:chOff x="3095" y="918"/>
              <a:chExt cx="1976" cy="393"/>
            </a:xfrm>
          </p:grpSpPr>
          <p:sp>
            <p:nvSpPr>
              <p:cNvPr id="119819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3788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1982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5557" y="3127"/>
              <a:ext cx="10002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第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       </a:t>
              </a:r>
              <a:r>
                <a: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单元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函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数</a:t>
              </a:r>
              <a:endParaRPr lang="zh-CN" altLang="en-US" sz="4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6586" y="2366"/>
              <a:ext cx="3053" cy="2855"/>
              <a:chOff x="1323" y="3685"/>
              <a:chExt cx="3470" cy="3508"/>
            </a:xfrm>
          </p:grpSpPr>
          <p:sp>
            <p:nvSpPr>
              <p:cNvPr id="73738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39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40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41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20495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8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9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0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1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07" name="Text Box 38"/>
              <p:cNvSpPr txBox="1"/>
              <p:nvPr/>
            </p:nvSpPr>
            <p:spPr>
              <a:xfrm>
                <a:off x="2400" y="4703"/>
                <a:ext cx="1172" cy="14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zh-CN" sz="4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三</a:t>
                </a:r>
                <a:endParaRPr lang="zh-CN" altLang="zh-CN" sz="44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3983990" y="3778250"/>
            <a:ext cx="59867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401" y="6317"/>
              <a:ext cx="7870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3.3  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函数的单调性</a:t>
              </a:r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endParaRPr lang="en-US" altLang="zh-CN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183" b="94083" l="658" r="9736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0084" y="819601"/>
            <a:ext cx="1898077" cy="2110362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3364114" y="1081269"/>
            <a:ext cx="3784600" cy="2696989"/>
            <a:chOff x="3746500" y="1260475"/>
            <a:chExt cx="3784600" cy="2696989"/>
          </a:xfrm>
        </p:grpSpPr>
        <p:cxnSp>
          <p:nvCxnSpPr>
            <p:cNvPr id="4" name="直接箭头连接符 3"/>
            <p:cNvCxnSpPr/>
            <p:nvPr/>
          </p:nvCxnSpPr>
          <p:spPr>
            <a:xfrm>
              <a:off x="3746500" y="3213100"/>
              <a:ext cx="3784600" cy="0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V="1">
              <a:off x="5607958" y="1260475"/>
              <a:ext cx="0" cy="2696989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256414" y="3112277"/>
                <a:ext cx="32060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414" y="3112277"/>
                <a:ext cx="320601" cy="492443"/>
              </a:xfrm>
              <a:prstGeom prst="rect">
                <a:avLst/>
              </a:prstGeom>
              <a:blipFill rotWithShape="1">
                <a:blip r:embed="rId4"/>
                <a:stretch>
                  <a:fillRect l="-162" t="-29" r="-12934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6965395" y="3071324"/>
                <a:ext cx="32342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5395" y="3071324"/>
                <a:ext cx="32342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" t="-94" r="-11299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4885508" y="974801"/>
                <a:ext cx="3291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508" y="974801"/>
                <a:ext cx="329193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138" t="-15" r="-11742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4885508" y="1684464"/>
            <a:ext cx="1159973" cy="1349430"/>
            <a:chOff x="4885508" y="2148649"/>
            <a:chExt cx="1159973" cy="1349430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4885508" y="2148649"/>
              <a:ext cx="0" cy="1296785"/>
            </a:xfrm>
            <a:prstGeom prst="line">
              <a:avLst/>
            </a:prstGeom>
            <a:ln w="28575">
              <a:prstDash val="sys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045481" y="2893948"/>
              <a:ext cx="0" cy="604131"/>
            </a:xfrm>
            <a:prstGeom prst="line">
              <a:avLst/>
            </a:prstGeom>
            <a:ln w="28575">
              <a:prstDash val="sys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657349" y="3058165"/>
            <a:ext cx="1636726" cy="499239"/>
            <a:chOff x="4657349" y="3522350"/>
            <a:chExt cx="1636726" cy="49923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文本框 28"/>
                <p:cNvSpPr txBox="1"/>
                <p:nvPr/>
              </p:nvSpPr>
              <p:spPr>
                <a:xfrm>
                  <a:off x="4657349" y="3522350"/>
                  <a:ext cx="487698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349" y="3522350"/>
                  <a:ext cx="487698" cy="492443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文本框 30"/>
                <p:cNvSpPr txBox="1"/>
                <p:nvPr/>
              </p:nvSpPr>
              <p:spPr>
                <a:xfrm>
                  <a:off x="5796888" y="3529146"/>
                  <a:ext cx="497187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>
            <p:sp>
              <p:nvSpPr>
                <p:cNvPr id="31" name="文本框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6888" y="3529146"/>
                  <a:ext cx="497187" cy="492443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/>
          <p:cNvGrpSpPr/>
          <p:nvPr/>
        </p:nvGrpSpPr>
        <p:grpSpPr>
          <a:xfrm>
            <a:off x="3934365" y="1682421"/>
            <a:ext cx="3088562" cy="1278723"/>
            <a:chOff x="3934365" y="2146606"/>
            <a:chExt cx="3088562" cy="127872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6184236" y="3040608"/>
                  <a:ext cx="838691" cy="3847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5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sz="2500" dirty="0"/>
                </a:p>
              </p:txBody>
            </p:sp>
          </mc:Choice>
          <mc:Fallback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84236" y="3040608"/>
                  <a:ext cx="838691" cy="384721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3934365" y="2146606"/>
                  <a:ext cx="831253" cy="3847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5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sz="2500" dirty="0"/>
                </a:p>
              </p:txBody>
            </p:sp>
          </mc:Choice>
          <mc:Fallback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4365" y="2146606"/>
                  <a:ext cx="831253" cy="384721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/>
              <p:cNvSpPr txBox="1"/>
              <p:nvPr/>
            </p:nvSpPr>
            <p:spPr>
              <a:xfrm>
                <a:off x="5416714" y="1578215"/>
                <a:ext cx="703526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500" dirty="0"/>
              </a:p>
            </p:txBody>
          </p:sp>
        </mc:Choice>
        <mc:Fallback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714" y="1578215"/>
                <a:ext cx="703526" cy="384721"/>
              </a:xfrm>
              <a:prstGeom prst="rect">
                <a:avLst/>
              </a:prstGeom>
              <a:blipFill rotWithShape="1">
                <a:blip r:embed="rId11"/>
                <a:stretch>
                  <a:fillRect l="-23" t="-62" r="-3053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1272971" y="3952446"/>
                <a:ext cx="86080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对于区间上的任意两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zh-CN" altLang="en-US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时</m:t>
                    </m:r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971" y="3952446"/>
                <a:ext cx="8608088" cy="584775"/>
              </a:xfrm>
              <a:prstGeom prst="rect">
                <a:avLst/>
              </a:prstGeom>
              <a:blipFill rotWithShape="1">
                <a:blip r:embed="rId12"/>
                <a:stretch>
                  <a:fillRect l="-5" t="-35" r="5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3364114" y="4655591"/>
                <a:ext cx="86080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都有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114" y="4655591"/>
                <a:ext cx="8608088" cy="584775"/>
              </a:xfrm>
              <a:prstGeom prst="rect">
                <a:avLst/>
              </a:prstGeom>
              <a:blipFill rotWithShape="1">
                <a:blip r:embed="rId13"/>
                <a:stretch>
                  <a:fillRect l="-6" t="-69" r="6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685266" y="5526202"/>
                <a:ext cx="101757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那么就说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在</m:t>
                    </m:r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这个区间上是减函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单调递减函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.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66" y="5526202"/>
                <a:ext cx="10175742" cy="584775"/>
              </a:xfrm>
              <a:prstGeom prst="rect">
                <a:avLst/>
              </a:prstGeom>
              <a:blipFill rotWithShape="1">
                <a:blip r:embed="rId14"/>
                <a:stretch>
                  <a:fillRect l="-1" t="-74" r="6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本框 8"/>
          <p:cNvSpPr>
            <a:spLocks noChangeArrowheads="1"/>
          </p:cNvSpPr>
          <p:nvPr/>
        </p:nvSpPr>
        <p:spPr bwMode="auto">
          <a:xfrm>
            <a:off x="93663" y="21929"/>
            <a:ext cx="5892504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概念 加深理解  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3925" r="1515" b="3499"/>
          <a:stretch>
            <a:fillRect/>
          </a:stretch>
        </p:blipFill>
        <p:spPr>
          <a:xfrm>
            <a:off x="1747947" y="990108"/>
            <a:ext cx="8064500" cy="3317709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085290" y="4410408"/>
            <a:ext cx="90653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我国的居民消费价格的涨幅从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004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年的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.9%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逐渐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30288" y="4410408"/>
            <a:ext cx="864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085290" y="4995183"/>
            <a:ext cx="9917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降低到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006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年的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.5%,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然后又逐渐上升到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008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5.9%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22541" y="5812831"/>
            <a:ext cx="5438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004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年到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006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年是减函数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877141" y="5784816"/>
            <a:ext cx="5438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006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年到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008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年是增函数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4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25853" y="2188292"/>
            <a:ext cx="8671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练习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541225" y="3278034"/>
            <a:ext cx="349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教材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页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8"/>
          <p:cNvSpPr>
            <a:spLocks noChangeArrowheads="1"/>
          </p:cNvSpPr>
          <p:nvPr/>
        </p:nvSpPr>
        <p:spPr bwMode="auto">
          <a:xfrm>
            <a:off x="93663" y="6510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练习巩固 深化理解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081528" y="1142056"/>
                <a:ext cx="1130256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 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证明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在</m:t>
                    </m:r>
                    <m:d>
                      <m:d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是增函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528" y="1142056"/>
                <a:ext cx="11302560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1" t="-56" r="3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4351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441866" y="2774186"/>
            <a:ext cx="107294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646058" y="2774185"/>
            <a:ext cx="1072948" cy="584775"/>
          </a:xfrm>
          <a:prstGeom prst="rec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850250" y="2774185"/>
            <a:ext cx="1072948" cy="584775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081528" y="3671180"/>
            <a:ext cx="11286936" cy="2158531"/>
            <a:chOff x="1081528" y="4297290"/>
            <a:chExt cx="11286936" cy="2158531"/>
          </a:xfr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1669233" y="4297290"/>
                  <a:ext cx="8608088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32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如果对于区间上的任意两个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altLang="zh-CN" sz="32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,</a:t>
                  </a:r>
                  <a:r>
                    <a:rPr lang="zh-CN" altLang="en-US" sz="32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当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lt;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zh-CN" altLang="en-US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时</m:t>
                      </m:r>
                    </m:oMath>
                  </a14:m>
                  <a:endPara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9233" y="4297290"/>
                  <a:ext cx="8608088" cy="58477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3760376" y="5000435"/>
                  <a:ext cx="8608088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32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都有</a:t>
                  </a:r>
                  <a14:m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lt;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a14:m>
                  <a:endPara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0376" y="5000435"/>
                  <a:ext cx="8608088" cy="58477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1081528" y="5871046"/>
                  <a:ext cx="10175742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32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那么就说</a:t>
                  </a:r>
                  <a14:m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zh-CN" altLang="en-US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在</m:t>
                      </m:r>
                    </m:oMath>
                  </a14:m>
                  <a:r>
                    <a:rPr lang="zh-CN" altLang="en-US" sz="32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这个区间上是增函数</a:t>
                  </a:r>
                  <a:r>
                    <a:rPr lang="en-US" altLang="zh-CN" sz="32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(</a:t>
                  </a:r>
                  <a:r>
                    <a:rPr lang="zh-CN" altLang="en-US" sz="32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或单调递增函数</a:t>
                  </a:r>
                  <a:r>
                    <a:rPr lang="en-US" altLang="zh-CN" sz="32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).</a:t>
                  </a:r>
                  <a:endPara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1528" y="5871046"/>
                  <a:ext cx="10175742" cy="58477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椭圆 20"/>
          <p:cNvSpPr/>
          <p:nvPr/>
        </p:nvSpPr>
        <p:spPr>
          <a:xfrm>
            <a:off x="7650178" y="1908860"/>
            <a:ext cx="4309450" cy="9144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思考：从哪里入手？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2353901" y="2796100"/>
            <a:ext cx="1674891" cy="60658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当然是：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bldLvl="0" animBg="1"/>
      <p:bldP spid="15" grpId="0" bldLvl="0" animBg="1"/>
      <p:bldP spid="16" grpId="0" bldLvl="0" animBg="1"/>
      <p:bldP spid="21" grpId="0" bldLvl="0" animBg="1"/>
      <p:bldP spid="23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58788" y="951230"/>
                <a:ext cx="1130256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 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证明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在</m:t>
                    </m:r>
                    <m:d>
                      <m:d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是增函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88" y="951230"/>
                <a:ext cx="11302560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3" r="5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53712" y="1604652"/>
            <a:ext cx="10652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1760212" y="1604651"/>
                <a:ext cx="652621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12" y="1604651"/>
                <a:ext cx="6526212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0" t="-1" r="5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1533200" y="2316276"/>
            <a:ext cx="65262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那么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3038830" y="2256189"/>
                <a:ext cx="652621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</m:oMath>
                  </m:oMathPara>
                </a14:m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8830" y="2256189"/>
                <a:ext cx="6526212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5" t="-6" r="1" b="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3034968" y="2845249"/>
                <a:ext cx="652621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</m:oMath>
                  </m:oMathPara>
                </a14:m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968" y="2845249"/>
                <a:ext cx="6526212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5" t="-77" r="10" b="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3034968" y="3449939"/>
                <a:ext cx="652621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d>
                        <m:d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968" y="3449939"/>
                <a:ext cx="6526212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5" t="-106" r="10" b="-74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2618863" y="4570583"/>
                <a:ext cx="23082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∵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863" y="4570583"/>
                <a:ext cx="2308224" cy="584775"/>
              </a:xfrm>
              <a:prstGeom prst="rect">
                <a:avLst/>
              </a:prstGeom>
              <a:blipFill rotWithShape="1">
                <a:blip r:embed="rId7"/>
                <a:stretch>
                  <a:fillRect l="-5" t="-83" r="5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4573942" y="4600062"/>
                <a:ext cx="652621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&lt;0</a:t>
                </a:r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942" y="4600062"/>
                <a:ext cx="6526212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1" t="-21" r="5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2618740" y="5113020"/>
                <a:ext cx="5762625" cy="5835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&lt;0</a:t>
                </a:r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740" y="5113020"/>
                <a:ext cx="5762625" cy="5835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8199747" y="5155358"/>
                <a:ext cx="554679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即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&lt;0</a:t>
                </a:r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9747" y="5155358"/>
                <a:ext cx="5546797" cy="584775"/>
              </a:xfrm>
              <a:prstGeom prst="rect">
                <a:avLst/>
              </a:prstGeom>
              <a:blipFill rotWithShape="1">
                <a:blip r:embed="rId10"/>
                <a:stretch>
                  <a:fillRect l="-11" t="-73" r="1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2022907" y="5696329"/>
                <a:ext cx="919119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m:rPr>
                          <m:nor/>
                        </m:rPr>
                        <a:rPr lang="zh-CN" altLang="en-US" sz="3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函数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  <m:r>
                        <a:rPr lang="zh-CN" altLang="en-US" sz="32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在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，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3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上是增函数</m:t>
                      </m:r>
                      <m:r>
                        <m:rPr>
                          <m:nor/>
                        </m:rPr>
                        <a:rPr lang="en-US" altLang="zh-CN" sz="3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907" y="5696329"/>
                <a:ext cx="9191193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5" t="-65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7529861" y="3921531"/>
          <a:ext cx="2031497" cy="63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2" imgW="17678400" imgH="5486400" progId="Equation.DSMT4">
                  <p:embed/>
                </p:oleObj>
              </mc:Choice>
              <mc:Fallback>
                <p:oleObj name="Equation" r:id="rId12" imgW="17678400" imgH="54864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29861" y="3921531"/>
                        <a:ext cx="2031497" cy="6304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3" grpId="0"/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125" name="文本框 133124"/>
          <p:cNvSpPr txBox="1"/>
          <p:nvPr/>
        </p:nvSpPr>
        <p:spPr>
          <a:xfrm>
            <a:off x="1560513" y="956310"/>
            <a:ext cx="9359900" cy="5835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3200">
                <a:solidFill>
                  <a:schemeClr val="accent2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证明函数 </a:t>
            </a:r>
            <a:r>
              <a:rPr lang="en-US" altLang="zh-CN" sz="3200" b="0" i="1" err="1">
                <a:latin typeface="Times New Roman" panose="02020603050405020304" pitchFamily="18" charset="0"/>
                <a:ea typeface="楷体" panose="02010609060101010101" pitchFamily="49" charset="-122"/>
              </a:rPr>
              <a:t>f</a:t>
            </a:r>
            <a:r>
              <a:rPr lang="en-US" altLang="zh-CN" sz="3200" b="0" err="1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en-US" altLang="zh-CN" sz="3200" b="0" i="1" err="1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en-US" altLang="zh-CN" sz="3200" b="0">
                <a:latin typeface="Times New Roman" panose="02020603050405020304" pitchFamily="18" charset="0"/>
                <a:ea typeface="楷体" panose="02010609060101010101" pitchFamily="49" charset="-122"/>
              </a:rPr>
              <a:t>) </a:t>
            </a:r>
            <a:r>
              <a:rPr lang="en-US" altLang="zh-CN" sz="3200">
                <a:latin typeface="Times New Roman" panose="02020603050405020304" pitchFamily="18" charset="0"/>
                <a:ea typeface="楷体" panose="02010609060101010101" pitchFamily="49" charset="-122"/>
              </a:rPr>
              <a:t>=</a:t>
            </a:r>
            <a:r>
              <a:rPr lang="en-US" altLang="zh-CN" sz="3200" b="0">
                <a:latin typeface="Times New Roman" panose="02020603050405020304" pitchFamily="18" charset="0"/>
                <a:ea typeface="楷体" panose="02010609060101010101" pitchFamily="49" charset="-122"/>
              </a:rPr>
              <a:t> 3 </a:t>
            </a:r>
            <a:r>
              <a:rPr lang="en-US" altLang="zh-CN" sz="3200" b="0" i="1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3200" b="0" dirty="0">
                <a:latin typeface="Times New Roman" panose="02020603050405020304" pitchFamily="18" charset="0"/>
                <a:ea typeface="楷体" panose="02010609060101010101" pitchFamily="49" charset="-122"/>
              </a:rPr>
              <a:t>＋</a:t>
            </a:r>
            <a:r>
              <a:rPr lang="en-US" altLang="zh-CN" sz="3200" b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在区间</a:t>
            </a: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上是增函数．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126" name="矩形 133125"/>
          <p:cNvSpPr/>
          <p:nvPr/>
        </p:nvSpPr>
        <p:spPr>
          <a:xfrm>
            <a:off x="2855913" y="1823085"/>
            <a:ext cx="7273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上任意两个实数，且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﹤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27" name="矩形 133126"/>
          <p:cNvSpPr/>
          <p:nvPr/>
        </p:nvSpPr>
        <p:spPr>
          <a:xfrm>
            <a:off x="1847850" y="1823085"/>
            <a:ext cx="12557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证明：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28" name="文本框 133127"/>
          <p:cNvSpPr txBox="1"/>
          <p:nvPr/>
        </p:nvSpPr>
        <p:spPr>
          <a:xfrm>
            <a:off x="3287713" y="2399348"/>
            <a:ext cx="7667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  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x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)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3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)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3129" name="文本框 133128"/>
          <p:cNvSpPr txBox="1"/>
          <p:nvPr/>
        </p:nvSpPr>
        <p:spPr>
          <a:xfrm>
            <a:off x="5881688" y="2975610"/>
            <a:ext cx="25193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= 3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-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30" name="矩形 133129"/>
          <p:cNvSpPr/>
          <p:nvPr/>
        </p:nvSpPr>
        <p:spPr>
          <a:xfrm>
            <a:off x="3216275" y="3551873"/>
            <a:ext cx="54721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由      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﹤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得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- 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﹤0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31" name="文本框 133130"/>
          <p:cNvSpPr txBox="1"/>
          <p:nvPr/>
        </p:nvSpPr>
        <p:spPr>
          <a:xfrm>
            <a:off x="3143250" y="4199573"/>
            <a:ext cx="5111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于是  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﹤0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33" name="文本框 133132"/>
          <p:cNvSpPr txBox="1"/>
          <p:nvPr/>
        </p:nvSpPr>
        <p:spPr>
          <a:xfrm>
            <a:off x="3216275" y="4847273"/>
            <a:ext cx="5111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即    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﹤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3134" name="文本框 133133"/>
          <p:cNvSpPr txBox="1"/>
          <p:nvPr/>
        </p:nvSpPr>
        <p:spPr>
          <a:xfrm>
            <a:off x="2855913" y="5496560"/>
            <a:ext cx="66960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所以    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3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是增函数 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3136" name="文本框 133135"/>
          <p:cNvSpPr txBox="1"/>
          <p:nvPr/>
        </p:nvSpPr>
        <p:spPr>
          <a:xfrm>
            <a:off x="9696450" y="2399348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作差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37" name="文本框 133136"/>
          <p:cNvSpPr txBox="1"/>
          <p:nvPr/>
        </p:nvSpPr>
        <p:spPr>
          <a:xfrm>
            <a:off x="9696450" y="1823085"/>
            <a:ext cx="1079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设值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38" name="文本框 133137"/>
          <p:cNvSpPr txBox="1"/>
          <p:nvPr/>
        </p:nvSpPr>
        <p:spPr>
          <a:xfrm>
            <a:off x="9732963" y="3047048"/>
            <a:ext cx="12588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变形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39" name="文本框 133138"/>
          <p:cNvSpPr txBox="1"/>
          <p:nvPr/>
        </p:nvSpPr>
        <p:spPr>
          <a:xfrm>
            <a:off x="9767888" y="4272598"/>
            <a:ext cx="10080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定号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40" name="文本框 133139"/>
          <p:cNvSpPr txBox="1"/>
          <p:nvPr/>
        </p:nvSpPr>
        <p:spPr>
          <a:xfrm>
            <a:off x="9482138" y="5480685"/>
            <a:ext cx="13668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下结论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42" name="右箭头 133141"/>
          <p:cNvSpPr/>
          <p:nvPr/>
        </p:nvSpPr>
        <p:spPr>
          <a:xfrm>
            <a:off x="9478963" y="2112010"/>
            <a:ext cx="288925" cy="71438"/>
          </a:xfrm>
          <a:prstGeom prst="rightArrow">
            <a:avLst>
              <a:gd name="adj1" fmla="val 50000"/>
              <a:gd name="adj2" fmla="val 10111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2800"/>
          </a:p>
        </p:txBody>
      </p:sp>
      <p:sp>
        <p:nvSpPr>
          <p:cNvPr id="133143" name="右箭头 133142"/>
          <p:cNvSpPr/>
          <p:nvPr/>
        </p:nvSpPr>
        <p:spPr>
          <a:xfrm>
            <a:off x="8832850" y="2616835"/>
            <a:ext cx="935038" cy="142875"/>
          </a:xfrm>
          <a:prstGeom prst="rightArrow">
            <a:avLst>
              <a:gd name="adj1" fmla="val 50000"/>
              <a:gd name="adj2" fmla="val 16361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2800"/>
          </a:p>
        </p:txBody>
      </p:sp>
      <p:sp>
        <p:nvSpPr>
          <p:cNvPr id="133144" name="右箭头 133143"/>
          <p:cNvSpPr/>
          <p:nvPr/>
        </p:nvSpPr>
        <p:spPr>
          <a:xfrm>
            <a:off x="8040688" y="3264535"/>
            <a:ext cx="1728787" cy="142875"/>
          </a:xfrm>
          <a:prstGeom prst="rightArrow">
            <a:avLst>
              <a:gd name="adj1" fmla="val 50000"/>
              <a:gd name="adj2" fmla="val 30249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2800"/>
          </a:p>
        </p:txBody>
      </p:sp>
      <p:sp>
        <p:nvSpPr>
          <p:cNvPr id="133145" name="右大括号 133144"/>
          <p:cNvSpPr/>
          <p:nvPr/>
        </p:nvSpPr>
        <p:spPr>
          <a:xfrm>
            <a:off x="8112125" y="3767773"/>
            <a:ext cx="1296988" cy="1512887"/>
          </a:xfrm>
          <a:prstGeom prst="rightBrace">
            <a:avLst>
              <a:gd name="adj1" fmla="val 9720"/>
              <a:gd name="adj2" fmla="val 50000"/>
            </a:avLst>
          </a:prstGeom>
          <a:noFill/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sz="2800"/>
          </a:p>
        </p:txBody>
      </p:sp>
      <p:sp>
        <p:nvSpPr>
          <p:cNvPr id="133146" name="右箭头 133145"/>
          <p:cNvSpPr/>
          <p:nvPr/>
        </p:nvSpPr>
        <p:spPr>
          <a:xfrm>
            <a:off x="8040688" y="5783898"/>
            <a:ext cx="1295400" cy="144462"/>
          </a:xfrm>
          <a:prstGeom prst="rightArrow">
            <a:avLst>
              <a:gd name="adj1" fmla="val 50000"/>
              <a:gd name="adj2" fmla="val 22417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2800"/>
          </a:p>
        </p:txBody>
      </p:sp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7590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13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313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3313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13314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/>
      <p:bldP spid="133128" grpId="0"/>
      <p:bldP spid="133129" grpId="0"/>
      <p:bldP spid="133130" grpId="0"/>
      <p:bldP spid="133131" grpId="0"/>
      <p:bldP spid="133134" grpId="0"/>
      <p:bldP spid="133136" grpId="0"/>
      <p:bldP spid="133137" grpId="0"/>
      <p:bldP spid="133138" grpId="0"/>
      <p:bldP spid="1331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2100" name="矩形 132099"/>
          <p:cNvSpPr/>
          <p:nvPr/>
        </p:nvSpPr>
        <p:spPr>
          <a:xfrm>
            <a:off x="1847850" y="260350"/>
            <a:ext cx="2232025" cy="79216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CC99FF"/>
                  </a:solidFill>
                  <a:prstDash val="solid"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9999FF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我来试试!</a:t>
            </a:r>
            <a:endParaRPr lang="zh-CN" altLang="en-US" sz="3600" b="1">
              <a:ln w="9525" cap="flat" cmpd="sng">
                <a:solidFill>
                  <a:srgbClr val="CC99FF"/>
                </a:solidFill>
                <a:prstDash val="solid"/>
                <a:headEnd type="none" w="sm" len="sm"/>
                <a:tailEnd type="none" w="sm" len="sm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  <a:tileRect/>
              </a:gradFill>
              <a:effectLst>
                <a:outerShdw dist="53882" dir="2699999" algn="ctr" rotWithShape="0">
                  <a:srgbClr val="9999FF"/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132144" name="Text Box 69"/>
          <p:cNvSpPr txBox="1"/>
          <p:nvPr/>
        </p:nvSpPr>
        <p:spPr>
          <a:xfrm>
            <a:off x="2495550" y="1196975"/>
            <a:ext cx="79565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证明函数　　　      在</a:t>
            </a:r>
            <a:r>
              <a:rPr lang="en-US" altLang="zh-CN" sz="360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上是减函数</a:t>
            </a:r>
            <a:r>
              <a:rPr lang="en-US" altLang="zh-CN" sz="36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36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2145" name="Object 23"/>
          <p:cNvGraphicFramePr/>
          <p:nvPr>
            <p:ph idx="4294967295"/>
          </p:nvPr>
        </p:nvGraphicFramePr>
        <p:xfrm>
          <a:off x="4510088" y="1268413"/>
          <a:ext cx="2524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787400" imgH="190500" progId="Equation.DSMT4">
                  <p:embed/>
                </p:oleObj>
              </mc:Choice>
              <mc:Fallback>
                <p:oleObj name="" r:id="rId2" imgW="787400" imgH="190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10088" y="1268413"/>
                        <a:ext cx="2524125" cy="609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8" name="文本框 132147"/>
          <p:cNvSpPr txBox="1"/>
          <p:nvPr/>
        </p:nvSpPr>
        <p:spPr>
          <a:xfrm>
            <a:off x="2135188" y="1989138"/>
            <a:ext cx="15128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证明：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2149" name="矩形 132148"/>
          <p:cNvSpPr/>
          <p:nvPr/>
        </p:nvSpPr>
        <p:spPr>
          <a:xfrm>
            <a:off x="3143250" y="2044700"/>
            <a:ext cx="7273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上的任意两个实数，且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﹤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2150" name="文本框 132149"/>
          <p:cNvSpPr txBox="1"/>
          <p:nvPr/>
        </p:nvSpPr>
        <p:spPr>
          <a:xfrm>
            <a:off x="3181350" y="2779713"/>
            <a:ext cx="7667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  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-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3)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-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3)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2151" name="文本框 132150"/>
          <p:cNvSpPr txBox="1"/>
          <p:nvPr/>
        </p:nvSpPr>
        <p:spPr>
          <a:xfrm>
            <a:off x="5735638" y="3355975"/>
            <a:ext cx="25193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= -2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-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2152" name="矩形 132151"/>
          <p:cNvSpPr/>
          <p:nvPr/>
        </p:nvSpPr>
        <p:spPr>
          <a:xfrm>
            <a:off x="3143250" y="3917950"/>
            <a:ext cx="54721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由     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﹤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得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- 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﹤0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2153" name="文本框 132152"/>
          <p:cNvSpPr txBox="1"/>
          <p:nvPr/>
        </p:nvSpPr>
        <p:spPr>
          <a:xfrm>
            <a:off x="3000375" y="4579938"/>
            <a:ext cx="5111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于是  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﹥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2154" name="文本框 132153"/>
          <p:cNvSpPr txBox="1"/>
          <p:nvPr/>
        </p:nvSpPr>
        <p:spPr>
          <a:xfrm>
            <a:off x="3143250" y="5229225"/>
            <a:ext cx="5111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即    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﹥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2155" name="文本框 132154"/>
          <p:cNvSpPr txBox="1"/>
          <p:nvPr/>
        </p:nvSpPr>
        <p:spPr>
          <a:xfrm>
            <a:off x="2782888" y="5805488"/>
            <a:ext cx="66960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所以       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-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3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是减函数 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2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2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2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2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3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3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3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215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215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3215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2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2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3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9" grpId="0"/>
      <p:bldP spid="132150" grpId="0"/>
      <p:bldP spid="132151" grpId="0"/>
      <p:bldP spid="132152" grpId="0"/>
      <p:bldP spid="132153" grpId="0"/>
      <p:bldP spid="1321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43955" y="2631988"/>
            <a:ext cx="22112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试一试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8"/>
          <p:cNvSpPr>
            <a:spLocks noChangeArrowheads="1"/>
          </p:cNvSpPr>
          <p:nvPr/>
        </p:nvSpPr>
        <p:spPr bwMode="auto">
          <a:xfrm>
            <a:off x="93663" y="7590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练习巩固 深化理解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889440" y="3503272"/>
                <a:ext cx="11302560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你能判断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den>
                    </m:f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在</m:t>
                    </m:r>
                    <m:d>
                      <m:d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是增函数还是减函数吗？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440" y="3503272"/>
                <a:ext cx="11302560" cy="787716"/>
              </a:xfrm>
              <a:prstGeom prst="rect">
                <a:avLst/>
              </a:prstGeom>
              <a:blipFill rotWithShape="1">
                <a:blip r:embed="rId2"/>
                <a:stretch>
                  <a:fillRect l="-4" t="-78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25853" y="2199087"/>
            <a:ext cx="8671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练习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541225" y="3288829"/>
            <a:ext cx="349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教材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79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页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8"/>
          <p:cNvSpPr>
            <a:spLocks noChangeArrowheads="1"/>
          </p:cNvSpPr>
          <p:nvPr/>
        </p:nvSpPr>
        <p:spPr bwMode="auto">
          <a:xfrm>
            <a:off x="93663" y="7590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练习巩固 深化理解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1507" name="Text Box 3"/>
          <p:cNvSpPr txBox="1"/>
          <p:nvPr/>
        </p:nvSpPr>
        <p:spPr>
          <a:xfrm>
            <a:off x="1774825" y="4149725"/>
            <a:ext cx="8101013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4000">
                <a:latin typeface="宋体" panose="02010600030101010101" pitchFamily="2" charset="-122"/>
              </a:rPr>
              <a:t>3</a:t>
            </a:r>
            <a:r>
              <a:rPr lang="en-US" altLang="zh-CN" sz="3600">
                <a:latin typeface="华文新魏" panose="02010800040101010101" charset="-122"/>
                <a:ea typeface="华文新魏" panose="02010800040101010101" charset="-122"/>
              </a:rPr>
              <a:t>. </a:t>
            </a:r>
            <a:r>
              <a:rPr lang="en-US" altLang="zh-CN" sz="3600" b="0">
                <a:latin typeface="华文新魏" panose="02010800040101010101" charset="-122"/>
                <a:ea typeface="华文新魏" panose="02010800040101010101" charset="-122"/>
              </a:rPr>
              <a:t>(</a:t>
            </a:r>
            <a:r>
              <a:rPr lang="zh-CN" altLang="en-US" sz="3600" dirty="0">
                <a:latin typeface="华文新魏" panose="02010800040101010101" charset="-122"/>
                <a:ea typeface="华文新魏" panose="02010800040101010101" charset="-122"/>
              </a:rPr>
              <a:t>定义法</a:t>
            </a:r>
            <a:r>
              <a:rPr lang="en-US" altLang="zh-CN" sz="3600" b="0">
                <a:latin typeface="华文新魏" panose="02010800040101010101" charset="-122"/>
                <a:ea typeface="华文新魏" panose="02010800040101010101" charset="-122"/>
              </a:rPr>
              <a:t>)</a:t>
            </a:r>
            <a:r>
              <a:rPr lang="zh-CN" altLang="en-US" sz="3600" dirty="0">
                <a:latin typeface="华文新魏" panose="02010800040101010101" charset="-122"/>
                <a:ea typeface="华文新魏" panose="02010800040101010101" charset="-122"/>
              </a:rPr>
              <a:t>证明函数单调性的步骤</a:t>
            </a:r>
            <a:r>
              <a:rPr lang="en-US" altLang="zh-CN" sz="3600">
                <a:latin typeface="华文新魏" panose="02010800040101010101" charset="-122"/>
                <a:ea typeface="华文新魏" panose="02010800040101010101" charset="-122"/>
              </a:rPr>
              <a:t>:</a:t>
            </a:r>
            <a:endParaRPr lang="en-US" altLang="zh-CN" sz="3600"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139268" name="Text Box 5"/>
          <p:cNvSpPr txBox="1"/>
          <p:nvPr/>
        </p:nvSpPr>
        <p:spPr>
          <a:xfrm>
            <a:off x="1919288" y="4941888"/>
            <a:ext cx="12192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设值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39269" name="Text Box 6"/>
          <p:cNvSpPr txBox="1"/>
          <p:nvPr/>
        </p:nvSpPr>
        <p:spPr>
          <a:xfrm>
            <a:off x="5303838" y="4941888"/>
            <a:ext cx="151288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变形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39270" name="Text Box 7"/>
          <p:cNvSpPr txBox="1"/>
          <p:nvPr/>
        </p:nvSpPr>
        <p:spPr>
          <a:xfrm>
            <a:off x="3384550" y="4941888"/>
            <a:ext cx="20574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作差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39271" name="Text Box 8"/>
          <p:cNvSpPr txBox="1"/>
          <p:nvPr/>
        </p:nvSpPr>
        <p:spPr>
          <a:xfrm>
            <a:off x="8688388" y="4941888"/>
            <a:ext cx="17526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下结论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39272" name="Line 9"/>
          <p:cNvSpPr/>
          <p:nvPr/>
        </p:nvSpPr>
        <p:spPr>
          <a:xfrm flipV="1">
            <a:off x="2889250" y="5322888"/>
            <a:ext cx="609600" cy="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9273" name="Line 10"/>
          <p:cNvSpPr/>
          <p:nvPr/>
        </p:nvSpPr>
        <p:spPr>
          <a:xfrm flipV="1">
            <a:off x="6456363" y="5300663"/>
            <a:ext cx="609600" cy="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9274" name="Line 11"/>
          <p:cNvSpPr/>
          <p:nvPr/>
        </p:nvSpPr>
        <p:spPr>
          <a:xfrm flipV="1">
            <a:off x="4511675" y="5300663"/>
            <a:ext cx="720725" cy="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39275" name="Group 12"/>
          <p:cNvGrpSpPr/>
          <p:nvPr/>
        </p:nvGrpSpPr>
        <p:grpSpPr>
          <a:xfrm>
            <a:off x="4222750" y="44450"/>
            <a:ext cx="2449513" cy="792163"/>
            <a:chOff x="1700" y="28"/>
            <a:chExt cx="1634" cy="544"/>
          </a:xfrm>
        </p:grpSpPr>
        <p:sp>
          <p:nvSpPr>
            <p:cNvPr id="139276" name="AutoShape 13"/>
            <p:cNvSpPr/>
            <p:nvPr/>
          </p:nvSpPr>
          <p:spPr>
            <a:xfrm>
              <a:off x="1700" y="28"/>
              <a:ext cx="1634" cy="544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>
                <a:spcBef>
                  <a:spcPct val="50000"/>
                </a:spcBef>
              </a:pPr>
              <a:endParaRPr lang="zh-CN" altLang="en-US" sz="2400" i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9277" name="Text Box 14"/>
            <p:cNvSpPr txBox="1"/>
            <p:nvPr/>
          </p:nvSpPr>
          <p:spPr>
            <a:xfrm>
              <a:off x="1772" y="99"/>
              <a:ext cx="1516" cy="443"/>
            </a:xfrm>
            <a:prstGeom prst="rect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dirty="0">
                  <a:latin typeface="Arial" panose="020B0604020202020204" pitchFamily="34" charset="0"/>
                  <a:ea typeface="华文行楷" panose="02010800040101010101" pitchFamily="2" charset="-122"/>
                </a:rPr>
                <a:t>课堂小结</a:t>
              </a:r>
              <a:endParaRPr lang="zh-CN" altLang="en-US" sz="3600" dirty="0"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39280" name="Rectangle 17"/>
          <p:cNvSpPr/>
          <p:nvPr/>
        </p:nvSpPr>
        <p:spPr>
          <a:xfrm>
            <a:off x="1774825" y="1773238"/>
            <a:ext cx="6697663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4000">
                <a:latin typeface="宋体" panose="02010600030101010101" pitchFamily="2" charset="-122"/>
              </a:rPr>
              <a:t>2</a:t>
            </a:r>
            <a:r>
              <a:rPr lang="en-US" altLang="zh-CN" sz="3600">
                <a:latin typeface="华文新魏" panose="02010800040101010101" charset="-122"/>
                <a:ea typeface="华文新魏" panose="02010800040101010101" charset="-122"/>
              </a:rPr>
              <a:t>. </a:t>
            </a:r>
            <a:r>
              <a:rPr lang="zh-CN" altLang="en-US" sz="3600" dirty="0">
                <a:latin typeface="华文新魏" panose="02010800040101010101" charset="-122"/>
                <a:ea typeface="华文新魏" panose="02010800040101010101" charset="-122"/>
              </a:rPr>
              <a:t>图象法判断函数的单调性</a:t>
            </a:r>
            <a:r>
              <a:rPr lang="zh-CN" altLang="en-US" sz="3600" dirty="0">
                <a:latin typeface="宋体" panose="02010600030101010101" pitchFamily="2" charset="-122"/>
              </a:rPr>
              <a:t>：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  <p:grpSp>
        <p:nvGrpSpPr>
          <p:cNvPr id="4" name="Group 18"/>
          <p:cNvGrpSpPr/>
          <p:nvPr/>
        </p:nvGrpSpPr>
        <p:grpSpPr>
          <a:xfrm>
            <a:off x="2711450" y="2492375"/>
            <a:ext cx="5976938" cy="1350963"/>
            <a:chOff x="657" y="1026"/>
            <a:chExt cx="3765" cy="851"/>
          </a:xfrm>
        </p:grpSpPr>
        <p:sp>
          <p:nvSpPr>
            <p:cNvPr id="139282" name="Text Box 19"/>
            <p:cNvSpPr txBox="1"/>
            <p:nvPr/>
          </p:nvSpPr>
          <p:spPr>
            <a:xfrm>
              <a:off x="657" y="1026"/>
              <a:ext cx="3765" cy="406"/>
            </a:xfrm>
            <a:prstGeom prst="rect">
              <a:avLst/>
            </a:prstGeom>
            <a:noFill/>
            <a:ln w="57150" cap="rnd" cmpd="sng">
              <a:solidFill>
                <a:schemeClr val="folHlink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>
                  <a:solidFill>
                    <a:srgbClr val="3333FF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增</a:t>
              </a:r>
              <a:r>
                <a:rPr lang="zh-CN" altLang="en-US" sz="3600" dirty="0">
                  <a:solidFill>
                    <a:srgbClr val="FF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函数的图象从左到右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139283" name="Text Box 20"/>
            <p:cNvSpPr txBox="1"/>
            <p:nvPr/>
          </p:nvSpPr>
          <p:spPr>
            <a:xfrm>
              <a:off x="657" y="1471"/>
              <a:ext cx="3765" cy="406"/>
            </a:xfrm>
            <a:prstGeom prst="rect">
              <a:avLst/>
            </a:prstGeom>
            <a:noFill/>
            <a:ln w="57150" cap="rnd" cmpd="sng">
              <a:solidFill>
                <a:schemeClr val="folHlink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>
                  <a:solidFill>
                    <a:srgbClr val="3333FF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减</a:t>
              </a:r>
              <a:r>
                <a:rPr lang="zh-CN" altLang="en-US" sz="3600" dirty="0">
                  <a:solidFill>
                    <a:srgbClr val="FF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函数的图象</a:t>
              </a:r>
              <a:r>
                <a:rPr lang="zh-CN" altLang="en-US" sz="3600" dirty="0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charset="-122"/>
                </a:rPr>
                <a:t>从左到右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endParaRPr>
            </a:p>
          </p:txBody>
        </p:sp>
      </p:grpSp>
      <p:sp>
        <p:nvSpPr>
          <p:cNvPr id="139287" name="Text Box 25"/>
          <p:cNvSpPr txBox="1"/>
          <p:nvPr/>
        </p:nvSpPr>
        <p:spPr>
          <a:xfrm>
            <a:off x="1774825" y="927100"/>
            <a:ext cx="8785225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4000">
                <a:latin typeface="宋体" panose="02010600030101010101" pitchFamily="2" charset="-122"/>
              </a:rPr>
              <a:t>1</a:t>
            </a:r>
            <a:r>
              <a:rPr lang="en-US" altLang="zh-CN" sz="3600">
                <a:latin typeface="华文新魏" panose="02010800040101010101" charset="-122"/>
                <a:ea typeface="华文新魏" panose="02010800040101010101" charset="-122"/>
              </a:rPr>
              <a:t>. </a:t>
            </a:r>
            <a:r>
              <a:rPr lang="zh-CN" altLang="en-US" sz="3600" dirty="0">
                <a:latin typeface="华文新魏" panose="02010800040101010101" charset="-122"/>
                <a:ea typeface="华文新魏" panose="02010800040101010101" charset="-122"/>
              </a:rPr>
              <a:t>增函数、减函数、函数单调性的定义</a:t>
            </a:r>
            <a:r>
              <a:rPr lang="zh-CN" altLang="en-US" sz="3600" dirty="0">
                <a:latin typeface="宋体" panose="02010600030101010101" pitchFamily="2" charset="-122"/>
              </a:rPr>
              <a:t>；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  <p:sp>
        <p:nvSpPr>
          <p:cNvPr id="139288" name="Line 26"/>
          <p:cNvSpPr/>
          <p:nvPr/>
        </p:nvSpPr>
        <p:spPr>
          <a:xfrm>
            <a:off x="2640013" y="1628775"/>
            <a:ext cx="597693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31" name="Rectangle 27"/>
          <p:cNvSpPr/>
          <p:nvPr/>
        </p:nvSpPr>
        <p:spPr>
          <a:xfrm>
            <a:off x="7824788" y="2571750"/>
            <a:ext cx="1800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3333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上升</a:t>
            </a:r>
            <a:endParaRPr lang="zh-CN" altLang="en-US" sz="3600" dirty="0">
              <a:solidFill>
                <a:srgbClr val="3333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21532" name="Rectangle 28"/>
          <p:cNvSpPr/>
          <p:nvPr/>
        </p:nvSpPr>
        <p:spPr>
          <a:xfrm>
            <a:off x="7824788" y="3249613"/>
            <a:ext cx="1800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3333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下降</a:t>
            </a:r>
            <a:endParaRPr lang="zh-CN" altLang="en-US" sz="3600" dirty="0">
              <a:solidFill>
                <a:srgbClr val="3333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139292" name="Text Box 6"/>
          <p:cNvSpPr txBox="1"/>
          <p:nvPr/>
        </p:nvSpPr>
        <p:spPr>
          <a:xfrm>
            <a:off x="6959600" y="4941888"/>
            <a:ext cx="1512888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定号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39293" name="Line 10"/>
          <p:cNvSpPr/>
          <p:nvPr/>
        </p:nvSpPr>
        <p:spPr>
          <a:xfrm flipV="1">
            <a:off x="8040688" y="5300663"/>
            <a:ext cx="720725" cy="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926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926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13926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3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7" dur="1000"/>
                                        <p:tgtEl>
                                          <p:spTgt spid="13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2" dur="10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70" grpId="0"/>
      <p:bldP spid="139271" grpId="0"/>
      <p:bldP spid="139280" grpId="0"/>
      <p:bldP spid="139287" grpId="0"/>
      <p:bldP spid="21531" grpId="0"/>
      <p:bldP spid="21532" grpId="0"/>
      <p:bldP spid="1392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屏幕剪辑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933" b="89686" l="9787" r="9787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68201">
            <a:off x="3859524" y="906039"/>
            <a:ext cx="2238687" cy="2124371"/>
          </a:xfrm>
          <a:prstGeom prst="rect">
            <a:avLst/>
          </a:prstGeom>
        </p:spPr>
      </p:pic>
      <p:cxnSp>
        <p:nvCxnSpPr>
          <p:cNvPr id="4" name="直接箭头连接符 3"/>
          <p:cNvCxnSpPr/>
          <p:nvPr/>
        </p:nvCxnSpPr>
        <p:spPr>
          <a:xfrm>
            <a:off x="3364114" y="3084343"/>
            <a:ext cx="3784600" cy="0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5225572" y="1131718"/>
            <a:ext cx="0" cy="2696989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40" name="组合 39"/>
          <p:cNvGrpSpPr/>
          <p:nvPr/>
        </p:nvGrpSpPr>
        <p:grpSpPr>
          <a:xfrm>
            <a:off x="4885508" y="1787558"/>
            <a:ext cx="1016528" cy="1296785"/>
            <a:chOff x="4885508" y="2197768"/>
            <a:chExt cx="1016528" cy="1296785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5902036" y="2197768"/>
              <a:ext cx="0" cy="1296785"/>
            </a:xfrm>
            <a:prstGeom prst="line">
              <a:avLst/>
            </a:prstGeom>
            <a:ln w="28575">
              <a:prstDash val="sys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4885508" y="2630662"/>
              <a:ext cx="0" cy="863891"/>
            </a:xfrm>
            <a:prstGeom prst="line">
              <a:avLst/>
            </a:prstGeom>
            <a:ln w="28575">
              <a:prstDash val="sys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" name="组合 38"/>
          <p:cNvGrpSpPr/>
          <p:nvPr/>
        </p:nvGrpSpPr>
        <p:grpSpPr>
          <a:xfrm>
            <a:off x="4657349" y="3108614"/>
            <a:ext cx="1636726" cy="499239"/>
            <a:chOff x="4657349" y="3518824"/>
            <a:chExt cx="1636726" cy="49923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文本框 28"/>
                <p:cNvSpPr txBox="1"/>
                <p:nvPr/>
              </p:nvSpPr>
              <p:spPr>
                <a:xfrm>
                  <a:off x="4657349" y="3518824"/>
                  <a:ext cx="487698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349" y="3518824"/>
                  <a:ext cx="487698" cy="492443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文本框 30"/>
                <p:cNvSpPr txBox="1"/>
                <p:nvPr/>
              </p:nvSpPr>
              <p:spPr>
                <a:xfrm>
                  <a:off x="5796888" y="3525620"/>
                  <a:ext cx="497187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>
            <p:sp>
              <p:nvSpPr>
                <p:cNvPr id="31" name="文本框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6888" y="3525620"/>
                  <a:ext cx="497187" cy="492443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组合 40"/>
          <p:cNvGrpSpPr/>
          <p:nvPr/>
        </p:nvGrpSpPr>
        <p:grpSpPr>
          <a:xfrm>
            <a:off x="4203178" y="1233988"/>
            <a:ext cx="1989305" cy="907900"/>
            <a:chOff x="4203178" y="1644198"/>
            <a:chExt cx="1989305" cy="90790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4203178" y="2167377"/>
                  <a:ext cx="831253" cy="3847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5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sz="2500" dirty="0"/>
                </a:p>
              </p:txBody>
            </p:sp>
          </mc:Choice>
          <mc:Fallback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3178" y="2167377"/>
                  <a:ext cx="831253" cy="384721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5353792" y="1644198"/>
                  <a:ext cx="838691" cy="3847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5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sz="2500" dirty="0"/>
                </a:p>
              </p:txBody>
            </p:sp>
          </mc:Choice>
          <mc:Fallback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3792" y="1644198"/>
                  <a:ext cx="838691" cy="384721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256414" y="3162726"/>
                <a:ext cx="32060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414" y="3162726"/>
                <a:ext cx="320601" cy="492443"/>
              </a:xfrm>
              <a:prstGeom prst="rect">
                <a:avLst/>
              </a:prstGeom>
              <a:blipFill rotWithShape="1">
                <a:blip r:embed="rId8"/>
                <a:stretch>
                  <a:fillRect l="-162" t="-87" r="-12934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6965395" y="3121773"/>
                <a:ext cx="32342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5395" y="3121773"/>
                <a:ext cx="323422" cy="492443"/>
              </a:xfrm>
              <a:prstGeom prst="rect">
                <a:avLst/>
              </a:prstGeom>
              <a:blipFill rotWithShape="1">
                <a:blip r:embed="rId9"/>
                <a:stretch>
                  <a:fillRect l="-25" t="-23" r="-11299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4885508" y="1025250"/>
                <a:ext cx="3291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508" y="1025250"/>
                <a:ext cx="329193" cy="492443"/>
              </a:xfrm>
              <a:prstGeom prst="rect">
                <a:avLst/>
              </a:prstGeom>
              <a:blipFill rotWithShape="1">
                <a:blip r:embed="rId10"/>
                <a:stretch>
                  <a:fillRect l="-138" t="-73" r="-11742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/>
              <p:cNvSpPr txBox="1"/>
              <p:nvPr/>
            </p:nvSpPr>
            <p:spPr>
              <a:xfrm>
                <a:off x="6500837" y="1350192"/>
                <a:ext cx="703526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500" dirty="0"/>
              </a:p>
            </p:txBody>
          </p:sp>
        </mc:Choice>
        <mc:Fallback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0837" y="1350192"/>
                <a:ext cx="703526" cy="384721"/>
              </a:xfrm>
              <a:prstGeom prst="rect">
                <a:avLst/>
              </a:prstGeom>
              <a:blipFill rotWithShape="1">
                <a:blip r:embed="rId11"/>
                <a:stretch>
                  <a:fillRect l="-49" t="-47" r="-3028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1272971" y="4006421"/>
                <a:ext cx="86080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对于区间上的任意两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zh-CN" altLang="en-US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时</m:t>
                    </m:r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971" y="4006421"/>
                <a:ext cx="8608088" cy="584775"/>
              </a:xfrm>
              <a:prstGeom prst="rect">
                <a:avLst/>
              </a:prstGeom>
              <a:blipFill rotWithShape="1">
                <a:blip r:embed="rId12"/>
                <a:stretch>
                  <a:fillRect l="-5" t="-35" r="5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文本框 41"/>
              <p:cNvSpPr txBox="1"/>
              <p:nvPr/>
            </p:nvSpPr>
            <p:spPr>
              <a:xfrm>
                <a:off x="3364114" y="4709566"/>
                <a:ext cx="86080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都有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114" y="4709566"/>
                <a:ext cx="8608088" cy="584775"/>
              </a:xfrm>
              <a:prstGeom prst="rect">
                <a:avLst/>
              </a:prstGeom>
              <a:blipFill rotWithShape="1">
                <a:blip r:embed="rId13"/>
                <a:stretch>
                  <a:fillRect l="-6" t="-69" r="6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文本框 42"/>
              <p:cNvSpPr txBox="1"/>
              <p:nvPr/>
            </p:nvSpPr>
            <p:spPr>
              <a:xfrm>
                <a:off x="685266" y="5580177"/>
                <a:ext cx="101757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那么就说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在</m:t>
                    </m:r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这个区间上是增函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单调递增函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.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66" y="5580177"/>
                <a:ext cx="10175742" cy="584775"/>
              </a:xfrm>
              <a:prstGeom prst="rect">
                <a:avLst/>
              </a:prstGeom>
              <a:blipFill rotWithShape="1">
                <a:blip r:embed="rId14"/>
                <a:stretch>
                  <a:fillRect l="-1" t="-74" r="6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文本框 8"/>
          <p:cNvSpPr>
            <a:spLocks noChangeArrowheads="1"/>
          </p:cNvSpPr>
          <p:nvPr/>
        </p:nvSpPr>
        <p:spPr bwMode="auto">
          <a:xfrm>
            <a:off x="93663" y="54314"/>
            <a:ext cx="5892504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概念 加深理解  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2" grpId="0" animBg="1"/>
      <p:bldP spid="4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54453" y="1567032"/>
            <a:ext cx="86713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rPr>
              <a:t>小结：</a:t>
            </a:r>
            <a:endParaRPr lang="zh-CN" altLang="en-US" sz="3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071323" y="2467571"/>
            <a:ext cx="86713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rPr>
              <a:t>本节课学到什么？</a:t>
            </a:r>
            <a:endParaRPr lang="zh-CN" altLang="en-US" sz="3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071324" y="3166478"/>
            <a:ext cx="86713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rPr>
              <a:t>重点和难点是什么？</a:t>
            </a:r>
            <a:endParaRPr lang="zh-CN" altLang="en-US" sz="3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8"/>
          <p:cNvSpPr>
            <a:spLocks noChangeArrowheads="1"/>
          </p:cNvSpPr>
          <p:nvPr/>
        </p:nvSpPr>
        <p:spPr bwMode="auto">
          <a:xfrm>
            <a:off x="93663" y="6510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课堂小结 布置作业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754452" y="4212407"/>
            <a:ext cx="8988231" cy="1463599"/>
            <a:chOff x="2754452" y="4374332"/>
            <a:chExt cx="8988231" cy="1463599"/>
          </a:xfrm>
        </p:grpSpPr>
        <p:sp>
          <p:nvSpPr>
            <p:cNvPr id="11" name="文本框 10"/>
            <p:cNvSpPr txBox="1"/>
            <p:nvPr/>
          </p:nvSpPr>
          <p:spPr>
            <a:xfrm>
              <a:off x="2754452" y="4374332"/>
              <a:ext cx="86713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作业：</a:t>
              </a:r>
              <a:endPara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071322" y="5284846"/>
              <a:ext cx="8671361" cy="5530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教材</a:t>
              </a:r>
              <a:r>
                <a:rPr lang="en-US" altLang="zh-CN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lang="en-US" altLang="zh-CN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页习题三</a:t>
              </a:r>
              <a:r>
                <a:rPr lang="en-US" altLang="zh-CN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 3</a:t>
              </a:r>
              <a:r>
                <a:rPr lang="zh-CN" altLang="en-US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、</a:t>
              </a:r>
              <a:r>
                <a:rPr lang="en-US" altLang="zh-CN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4111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183" b="94083" l="658" r="9736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0084" y="927551"/>
            <a:ext cx="1898077" cy="2110362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3364114" y="1189219"/>
            <a:ext cx="3784600" cy="2696989"/>
            <a:chOff x="3746500" y="1260475"/>
            <a:chExt cx="3784600" cy="2696989"/>
          </a:xfrm>
        </p:grpSpPr>
        <p:cxnSp>
          <p:nvCxnSpPr>
            <p:cNvPr id="4" name="直接箭头连接符 3"/>
            <p:cNvCxnSpPr/>
            <p:nvPr/>
          </p:nvCxnSpPr>
          <p:spPr>
            <a:xfrm>
              <a:off x="3746500" y="3213100"/>
              <a:ext cx="3784600" cy="0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V="1">
              <a:off x="5607958" y="1260475"/>
              <a:ext cx="0" cy="2696989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256414" y="3220227"/>
                <a:ext cx="32060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414" y="3220227"/>
                <a:ext cx="320601" cy="492443"/>
              </a:xfrm>
              <a:prstGeom prst="rect">
                <a:avLst/>
              </a:prstGeom>
              <a:blipFill rotWithShape="1">
                <a:blip r:embed="rId4"/>
                <a:stretch>
                  <a:fillRect l="-162" t="-29" r="-12934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6965395" y="3179274"/>
                <a:ext cx="32342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5395" y="3179274"/>
                <a:ext cx="32342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" t="-94" r="-11299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4885508" y="1082751"/>
                <a:ext cx="3291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508" y="1082751"/>
                <a:ext cx="329193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138" t="-15" r="-11742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4885508" y="1792414"/>
            <a:ext cx="1159973" cy="1349430"/>
            <a:chOff x="4885508" y="2148649"/>
            <a:chExt cx="1159973" cy="1349430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4885508" y="2148649"/>
              <a:ext cx="0" cy="1296785"/>
            </a:xfrm>
            <a:prstGeom prst="line">
              <a:avLst/>
            </a:prstGeom>
            <a:ln w="28575">
              <a:prstDash val="sys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045481" y="2893948"/>
              <a:ext cx="0" cy="604131"/>
            </a:xfrm>
            <a:prstGeom prst="line">
              <a:avLst/>
            </a:prstGeom>
            <a:ln w="28575">
              <a:prstDash val="sys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657349" y="3166115"/>
            <a:ext cx="1636726" cy="499239"/>
            <a:chOff x="4657349" y="3522350"/>
            <a:chExt cx="1636726" cy="49923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文本框 28"/>
                <p:cNvSpPr txBox="1"/>
                <p:nvPr/>
              </p:nvSpPr>
              <p:spPr>
                <a:xfrm>
                  <a:off x="4657349" y="3522350"/>
                  <a:ext cx="487698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349" y="3522350"/>
                  <a:ext cx="487698" cy="492443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文本框 30"/>
                <p:cNvSpPr txBox="1"/>
                <p:nvPr/>
              </p:nvSpPr>
              <p:spPr>
                <a:xfrm>
                  <a:off x="5796888" y="3529146"/>
                  <a:ext cx="497187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>
            <p:sp>
              <p:nvSpPr>
                <p:cNvPr id="31" name="文本框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6888" y="3529146"/>
                  <a:ext cx="497187" cy="492443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/>
          <p:cNvGrpSpPr/>
          <p:nvPr/>
        </p:nvGrpSpPr>
        <p:grpSpPr>
          <a:xfrm>
            <a:off x="3934365" y="1790371"/>
            <a:ext cx="3088562" cy="1278723"/>
            <a:chOff x="3934365" y="2146606"/>
            <a:chExt cx="3088562" cy="127872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6184236" y="3040608"/>
                  <a:ext cx="838691" cy="3847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5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sz="2500" dirty="0"/>
                </a:p>
              </p:txBody>
            </p:sp>
          </mc:Choice>
          <mc:Fallback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84236" y="3040608"/>
                  <a:ext cx="838691" cy="384721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3934365" y="2146606"/>
                  <a:ext cx="831253" cy="3847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5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5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sz="2500" dirty="0"/>
                </a:p>
              </p:txBody>
            </p:sp>
          </mc:Choice>
          <mc:Fallback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4365" y="2146606"/>
                  <a:ext cx="831253" cy="384721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/>
              <p:cNvSpPr txBox="1"/>
              <p:nvPr/>
            </p:nvSpPr>
            <p:spPr>
              <a:xfrm>
                <a:off x="5416714" y="1686165"/>
                <a:ext cx="703526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500" dirty="0"/>
              </a:p>
            </p:txBody>
          </p:sp>
        </mc:Choice>
        <mc:Fallback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714" y="1686165"/>
                <a:ext cx="703526" cy="384721"/>
              </a:xfrm>
              <a:prstGeom prst="rect">
                <a:avLst/>
              </a:prstGeom>
              <a:blipFill rotWithShape="1">
                <a:blip r:embed="rId11"/>
                <a:stretch>
                  <a:fillRect l="-23" t="-62" r="-3053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1272971" y="4060396"/>
                <a:ext cx="86080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对于区间上的任意两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zh-CN" altLang="en-US" sz="3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时</m:t>
                    </m:r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971" y="4060396"/>
                <a:ext cx="8608088" cy="584775"/>
              </a:xfrm>
              <a:prstGeom prst="rect">
                <a:avLst/>
              </a:prstGeom>
              <a:blipFill rotWithShape="1">
                <a:blip r:embed="rId12"/>
                <a:stretch>
                  <a:fillRect l="-5" t="-35" r="5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3364114" y="4763541"/>
                <a:ext cx="86080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都有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114" y="4763541"/>
                <a:ext cx="8608088" cy="584775"/>
              </a:xfrm>
              <a:prstGeom prst="rect">
                <a:avLst/>
              </a:prstGeom>
              <a:blipFill rotWithShape="1">
                <a:blip r:embed="rId13"/>
                <a:stretch>
                  <a:fillRect l="-6" t="-69" r="6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685266" y="5634152"/>
                <a:ext cx="101757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那么就说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在</m:t>
                    </m:r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这个区间上是减函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单调递减函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.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66" y="5634152"/>
                <a:ext cx="10175742" cy="584775"/>
              </a:xfrm>
              <a:prstGeom prst="rect">
                <a:avLst/>
              </a:prstGeom>
              <a:blipFill rotWithShape="1">
                <a:blip r:embed="rId14"/>
                <a:stretch>
                  <a:fillRect l="-1" t="-74" r="6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本框 8"/>
          <p:cNvSpPr>
            <a:spLocks noChangeArrowheads="1"/>
          </p:cNvSpPr>
          <p:nvPr/>
        </p:nvSpPr>
        <p:spPr bwMode="auto">
          <a:xfrm>
            <a:off x="93663" y="54314"/>
            <a:ext cx="5892504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概念 加深理解  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3511210" y="3480688"/>
                <a:ext cx="507399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这个区间上的</a:t>
                </a:r>
                <a:r>
                  <a:rPr lang="zh-CN" altLang="en-US" sz="32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单调性</a:t>
                </a:r>
                <a:endParaRPr lang="zh-CN" altLang="en-US" sz="32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210" y="3480688"/>
                <a:ext cx="5073990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6" t="-43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1283156" y="2162086"/>
                <a:ext cx="101757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zh-CN" altLang="en-US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在</m:t>
                    </m:r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某个区间单调递增或单调递减的性质叫做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156" y="2162086"/>
                <a:ext cx="10175742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4" t="-93" r="3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3365078" y="4696394"/>
                <a:ext cx="555032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这个区间叫做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32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单调区间</a:t>
                </a:r>
                <a:endParaRPr lang="zh-CN" altLang="en-US" sz="32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078" y="4696394"/>
                <a:ext cx="5550322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4" t="-97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>
            <a:spLocks noChangeArrowheads="1"/>
          </p:cNvSpPr>
          <p:nvPr/>
        </p:nvSpPr>
        <p:spPr bwMode="auto">
          <a:xfrm>
            <a:off x="93663" y="65109"/>
            <a:ext cx="5892504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概念 加深理解  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6510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00528" y="1000620"/>
            <a:ext cx="11302560" cy="2062103"/>
            <a:chOff x="700528" y="1507985"/>
            <a:chExt cx="11302560" cy="2062103"/>
          </a:xfrm>
        </p:grpSpPr>
        <p:sp>
          <p:nvSpPr>
            <p:cNvPr id="3" name="文本框 2"/>
            <p:cNvSpPr txBox="1"/>
            <p:nvPr/>
          </p:nvSpPr>
          <p:spPr>
            <a:xfrm>
              <a:off x="700528" y="1507985"/>
              <a:ext cx="1130256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如图是从</a:t>
              </a:r>
              <a:r>
                <a: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2004</a:t>
              </a: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年到</a:t>
              </a:r>
              <a:r>
                <a: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2008</a:t>
              </a: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年我国的居民消费价格涨跌幅度图</a:t>
              </a:r>
              <a:r>
                <a:rPr lang="en-US" altLang="zh-CN" sz="32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zh-CN" altLang="en-US" sz="32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根据图中的函数图像，说出我国的居民消费价格涨幅随时间的变化趋势，并指出这个函数的单调性</a:t>
              </a:r>
              <a:r>
                <a:rPr lang="en-US" altLang="zh-CN" sz="32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485080" y="2092760"/>
              <a:ext cx="1009732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3925" r="1515" b="3499"/>
          <a:stretch>
            <a:fillRect/>
          </a:stretch>
        </p:blipFill>
        <p:spPr>
          <a:xfrm>
            <a:off x="1866900" y="2899267"/>
            <a:ext cx="8064500" cy="33177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4351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798175" y="4621940"/>
            <a:ext cx="864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564761" y="4621940"/>
            <a:ext cx="57158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从左往右看，单调区间是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3925" r="1515" b="3499"/>
          <a:stretch>
            <a:fillRect/>
          </a:stretch>
        </p:blipFill>
        <p:spPr>
          <a:xfrm>
            <a:off x="1749399" y="1136867"/>
            <a:ext cx="8064500" cy="33177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716214" y="5348071"/>
                <a:ext cx="318417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04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年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005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年</a:t>
                </a:r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214" y="5348071"/>
                <a:ext cx="3184171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0" t="-17" r="19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758753" y="5361076"/>
                <a:ext cx="442794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m:rPr>
                        <m:nor/>
                      </m:rPr>
                      <a:rPr lang="en-US" altLang="zh-CN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00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5</m:t>
                    </m:r>
                    <m:r>
                      <m:rPr>
                        <m:nor/>
                      </m:rPr>
                      <a:rPr lang="zh-CN" altLang="en-US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年到</m:t>
                    </m:r>
                    <m:r>
                      <m:rPr>
                        <m:nor/>
                      </m:rPr>
                      <a:rPr lang="en-US" altLang="zh-CN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200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6</m:t>
                    </m:r>
                    <m:r>
                      <m:rPr>
                        <m:nor/>
                      </m:rPr>
                      <a:rPr lang="zh-CN" altLang="en-US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年</m:t>
                    </m:r>
                  </m:oMath>
                </a14:m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753" y="5361076"/>
                <a:ext cx="4427940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13" t="-69" r="1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2716213" y="5958856"/>
                <a:ext cx="370646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3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00</m:t>
                      </m:r>
                      <m:r>
                        <m:rPr>
                          <m:nor/>
                        </m:rPr>
                        <a:rPr lang="en-US" altLang="zh-CN" sz="3200" b="0" i="0" dirty="0" smtClean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6</m:t>
                      </m:r>
                      <m:r>
                        <m:rPr>
                          <m:nor/>
                        </m:rPr>
                        <a:rPr lang="zh-CN" altLang="en-US" sz="3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年到</m:t>
                      </m:r>
                      <m:r>
                        <m:rPr>
                          <m:nor/>
                        </m:rPr>
                        <a:rPr lang="en-US" altLang="zh-CN" sz="3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200</m:t>
                      </m:r>
                      <m:r>
                        <m:rPr>
                          <m:nor/>
                        </m:rPr>
                        <a:rPr lang="en-US" altLang="zh-CN" sz="3200" b="0" i="0" dirty="0" smtClean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7</m:t>
                      </m:r>
                      <m:r>
                        <m:rPr>
                          <m:nor/>
                        </m:rPr>
                        <a:rPr lang="zh-CN" altLang="en-US" sz="3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年</m:t>
                      </m:r>
                    </m:oMath>
                  </m:oMathPara>
                </a14:m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213" y="5958856"/>
                <a:ext cx="3706460" cy="1077218"/>
              </a:xfrm>
              <a:prstGeom prst="rect">
                <a:avLst/>
              </a:prstGeom>
              <a:blipFill rotWithShape="1">
                <a:blip r:embed="rId5"/>
                <a:stretch>
                  <a:fillRect l="-9" t="-1" r="8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5758753" y="5932846"/>
                <a:ext cx="32893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m:rPr>
                        <m:nor/>
                      </m:rPr>
                      <a:rPr lang="en-US" altLang="zh-CN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00</m:t>
                    </m:r>
                    <m:r>
                      <m:rPr>
                        <m:nor/>
                      </m:rPr>
                      <a:rPr lang="en-US" altLang="zh-CN" sz="3200" b="0" i="0" dirty="0" smtClean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7</m:t>
                    </m:r>
                    <m:r>
                      <m:rPr>
                        <m:nor/>
                      </m:rPr>
                      <a:rPr lang="zh-CN" altLang="en-US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年到</m:t>
                    </m:r>
                    <m:r>
                      <m:rPr>
                        <m:nor/>
                      </m:rPr>
                      <a:rPr lang="en-US" altLang="zh-CN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200</m:t>
                    </m:r>
                    <m:r>
                      <m:rPr>
                        <m:nor/>
                      </m:rPr>
                      <a:rPr lang="en-US" altLang="zh-CN" sz="3200" b="0" i="0" dirty="0" smtClean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8</m:t>
                    </m:r>
                    <m:r>
                      <m:rPr>
                        <m:nor/>
                      </m:rPr>
                      <a:rPr lang="zh-CN" altLang="en-US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年</m:t>
                    </m:r>
                  </m:oMath>
                </a14:m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753" y="5932846"/>
                <a:ext cx="3289300" cy="1077218"/>
              </a:xfrm>
              <a:prstGeom prst="rect">
                <a:avLst/>
              </a:prstGeom>
              <a:blipFill rotWithShape="1">
                <a:blip r:embed="rId6"/>
                <a:stretch>
                  <a:fillRect l="-17" t="-4" r="17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3" grpId="0" animBg="1"/>
      <p:bldP spid="18" grpId="0" animBg="1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2192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35325" y="4697392"/>
            <a:ext cx="14613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减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区间：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4778729" y="4718873"/>
                <a:ext cx="318417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04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年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005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年</a:t>
                </a:r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8729" y="4718873"/>
                <a:ext cx="3184171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11" t="-32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7821268" y="4731878"/>
                <a:ext cx="442794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m:rPr>
                        <m:nor/>
                      </m:rPr>
                      <a:rPr lang="en-US" altLang="zh-CN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00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5</m:t>
                    </m:r>
                    <m:r>
                      <m:rPr>
                        <m:nor/>
                      </m:rPr>
                      <a:rPr lang="zh-CN" altLang="en-US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年到</m:t>
                    </m:r>
                    <m:r>
                      <m:rPr>
                        <m:nor/>
                      </m:rPr>
                      <a:rPr lang="en-US" altLang="zh-CN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200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6</m:t>
                    </m:r>
                    <m:r>
                      <m:rPr>
                        <m:nor/>
                      </m:rPr>
                      <a:rPr lang="zh-CN" altLang="en-US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年</m:t>
                    </m:r>
                  </m:oMath>
                </a14:m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268" y="4731878"/>
                <a:ext cx="4427940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4" t="-84" r="1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4778728" y="5329658"/>
                <a:ext cx="370646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3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00</m:t>
                      </m:r>
                      <m:r>
                        <m:rPr>
                          <m:nor/>
                        </m:rPr>
                        <a:rPr lang="en-US" altLang="zh-CN" sz="3200" b="0" i="0" dirty="0" smtClean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6</m:t>
                      </m:r>
                      <m:r>
                        <m:rPr>
                          <m:nor/>
                        </m:rPr>
                        <a:rPr lang="zh-CN" altLang="en-US" sz="3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年到</m:t>
                      </m:r>
                      <m:r>
                        <m:rPr>
                          <m:nor/>
                        </m:rPr>
                        <a:rPr lang="en-US" altLang="zh-CN" sz="3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200</m:t>
                      </m:r>
                      <m:r>
                        <m:rPr>
                          <m:nor/>
                        </m:rPr>
                        <a:rPr lang="en-US" altLang="zh-CN" sz="3200" b="0" i="0" dirty="0" smtClean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7</m:t>
                      </m:r>
                      <m:r>
                        <m:rPr>
                          <m:nor/>
                        </m:rPr>
                        <a:rPr lang="zh-CN" altLang="en-US" sz="3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年</m:t>
                      </m:r>
                    </m:oMath>
                  </m:oMathPara>
                </a14:m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8728" y="5329658"/>
                <a:ext cx="3706460" cy="1077218"/>
              </a:xfrm>
              <a:prstGeom prst="rect">
                <a:avLst/>
              </a:prstGeom>
              <a:blipFill rotWithShape="1">
                <a:blip r:embed="rId4"/>
                <a:stretch>
                  <a:fillRect l="-10" t="-10" r="9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7821268" y="5303648"/>
                <a:ext cx="32893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m:rPr>
                        <m:nor/>
                      </m:rPr>
                      <a:rPr lang="en-US" altLang="zh-CN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00</m:t>
                    </m:r>
                    <m:r>
                      <m:rPr>
                        <m:nor/>
                      </m:rPr>
                      <a:rPr lang="en-US" altLang="zh-CN" sz="3200" b="0" i="0" dirty="0" smtClean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7</m:t>
                    </m:r>
                    <m:r>
                      <m:rPr>
                        <m:nor/>
                      </m:rPr>
                      <a:rPr lang="zh-CN" altLang="en-US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年到</m:t>
                    </m:r>
                    <m:r>
                      <m:rPr>
                        <m:nor/>
                      </m:rPr>
                      <a:rPr lang="en-US" altLang="zh-CN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200</m:t>
                    </m:r>
                    <m:r>
                      <m:rPr>
                        <m:nor/>
                      </m:rPr>
                      <a:rPr lang="en-US" altLang="zh-CN" sz="3200" b="0" i="0" dirty="0" smtClean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8</m:t>
                    </m:r>
                    <m:r>
                      <m:rPr>
                        <m:nor/>
                      </m:rPr>
                      <a:rPr lang="zh-CN" altLang="en-US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年</m:t>
                    </m:r>
                  </m:oMath>
                </a14:m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268" y="5303648"/>
                <a:ext cx="3289300" cy="1077218"/>
              </a:xfrm>
              <a:prstGeom prst="rect">
                <a:avLst/>
              </a:prstGeom>
              <a:blipFill rotWithShape="1">
                <a:blip r:embed="rId5"/>
                <a:stretch>
                  <a:fillRect l="-18" t="-12" r="18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3925" r="1515" b="3499"/>
          <a:stretch>
            <a:fillRect/>
          </a:stretch>
        </p:blipFill>
        <p:spPr>
          <a:xfrm>
            <a:off x="1749399" y="1115277"/>
            <a:ext cx="8064500" cy="3317709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2755478" y="5344245"/>
            <a:ext cx="14613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增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区间：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4" grpId="0" animBg="1"/>
      <p:bldP spid="15" grpId="0" animBg="1"/>
      <p:bldP spid="20" grpId="0" animBg="1"/>
      <p:bldP spid="21" grpId="0" animBg="1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3272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408347" y="4760071"/>
            <a:ext cx="14613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减区间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3925" r="1515" b="3499"/>
          <a:stretch>
            <a:fillRect/>
          </a:stretch>
        </p:blipFill>
        <p:spPr>
          <a:xfrm>
            <a:off x="1747947" y="1108853"/>
            <a:ext cx="8064500" cy="3317709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58788" y="5656257"/>
            <a:ext cx="1128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讨论：能否把两个区间合并为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004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年到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006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年，理由是什么？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4015872" y="4749022"/>
                <a:ext cx="318417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</m:oMath>
                </a14:m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04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年到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005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年</a:t>
                </a:r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872" y="4749022"/>
                <a:ext cx="3184171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4" t="-84" r="13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7058411" y="4762027"/>
                <a:ext cx="442794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m:rPr>
                        <m:nor/>
                      </m:rPr>
                      <a:rPr lang="en-US" altLang="zh-CN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00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5</m:t>
                    </m:r>
                    <m:r>
                      <m:rPr>
                        <m:nor/>
                      </m:rPr>
                      <a:rPr lang="zh-CN" altLang="en-US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年到</m:t>
                    </m:r>
                    <m:r>
                      <m:rPr>
                        <m:nor/>
                      </m:rPr>
                      <a:rPr lang="en-US" altLang="zh-CN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200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6</m:t>
                    </m:r>
                    <m:r>
                      <m:rPr>
                        <m:nor/>
                      </m:rPr>
                      <a:rPr lang="zh-CN" altLang="en-US" sz="32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年</m:t>
                    </m:r>
                  </m:oMath>
                </a14:m>
                <a:endPara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8411" y="4762027"/>
                <a:ext cx="4427940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9" t="-28" r="11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/>
          <p:cNvSpPr/>
          <p:nvPr/>
        </p:nvSpPr>
        <p:spPr>
          <a:xfrm>
            <a:off x="4572000" y="5308812"/>
            <a:ext cx="2353733" cy="10498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 义</a:t>
            </a:r>
            <a:endParaRPr lang="en-US" altLang="zh-CN" sz="3600" b="1" dirty="0" smtClean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endParaRPr lang="zh-CN" altLang="en-US" dirty="0"/>
          </a:p>
        </p:txBody>
      </p:sp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93663" y="5431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" t="3925" r="1515" b="3499"/>
          <a:stretch>
            <a:fillRect/>
          </a:stretch>
        </p:blipFill>
        <p:spPr>
          <a:xfrm>
            <a:off x="1747947" y="990108"/>
            <a:ext cx="8064500" cy="3317709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954867" y="4555004"/>
            <a:ext cx="5283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3014133" y="4411345"/>
            <a:ext cx="5579533" cy="753534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问题解决的核心是什么？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WPS">
    <a:dk1>
      <a:sysClr val="windowText" lastClr="000000"/>
    </a:dk1>
    <a:lt1>
      <a:sysClr val="window" lastClr="FFFFFF"/>
    </a:lt1>
    <a:dk2>
      <a:srgbClr val="0F1423"/>
    </a:dk2>
    <a:lt2>
      <a:srgbClr val="FFFFFF"/>
    </a:lt2>
    <a:accent1>
      <a:srgbClr val="4874CB"/>
    </a:accent1>
    <a:accent2>
      <a:srgbClr val="EE822F"/>
    </a:accent2>
    <a:accent3>
      <a:srgbClr val="F2BA02"/>
    </a:accent3>
    <a:accent4>
      <a:srgbClr val="75BD42"/>
    </a:accent4>
    <a:accent5>
      <a:srgbClr val="30C0B4"/>
    </a:accent5>
    <a:accent6>
      <a:srgbClr val="E54C5E"/>
    </a:accent6>
    <a:hlink>
      <a:srgbClr val="0026E5"/>
    </a:hlink>
    <a:folHlink>
      <a:srgbClr val="7E1FAD"/>
    </a:folHlink>
  </a:clrScheme>
</a:themeOverride>
</file>

<file path=ppt/theme/themeOverride2.xml><?xml version="1.0" encoding="utf-8"?>
<a:themeOverride xmlns:a="http://schemas.openxmlformats.org/drawingml/2006/main">
  <a:clrScheme name="WPS">
    <a:dk1>
      <a:sysClr val="windowText" lastClr="000000"/>
    </a:dk1>
    <a:lt1>
      <a:sysClr val="window" lastClr="FFFFFF"/>
    </a:lt1>
    <a:dk2>
      <a:srgbClr val="0F1423"/>
    </a:dk2>
    <a:lt2>
      <a:srgbClr val="FFFFFF"/>
    </a:lt2>
    <a:accent1>
      <a:srgbClr val="4874CB"/>
    </a:accent1>
    <a:accent2>
      <a:srgbClr val="EE822F"/>
    </a:accent2>
    <a:accent3>
      <a:srgbClr val="F2BA02"/>
    </a:accent3>
    <a:accent4>
      <a:srgbClr val="75BD42"/>
    </a:accent4>
    <a:accent5>
      <a:srgbClr val="30C0B4"/>
    </a:accent5>
    <a:accent6>
      <a:srgbClr val="E54C5E"/>
    </a:accent6>
    <a:hlink>
      <a:srgbClr val="0026E5"/>
    </a:hlink>
    <a:folHlink>
      <a:srgbClr val="7E1FAD"/>
    </a:folHlink>
  </a:clrScheme>
</a:themeOverride>
</file>

<file path=ppt/theme/themeOverride3.xml><?xml version="1.0" encoding="utf-8"?>
<a:themeOverride xmlns:a="http://schemas.openxmlformats.org/drawingml/2006/main">
  <a:clrScheme name="WPS">
    <a:dk1>
      <a:sysClr val="windowText" lastClr="000000"/>
    </a:dk1>
    <a:lt1>
      <a:sysClr val="window" lastClr="FFFFFF"/>
    </a:lt1>
    <a:dk2>
      <a:srgbClr val="0F1423"/>
    </a:dk2>
    <a:lt2>
      <a:srgbClr val="FFFFFF"/>
    </a:lt2>
    <a:accent1>
      <a:srgbClr val="4874CB"/>
    </a:accent1>
    <a:accent2>
      <a:srgbClr val="EE822F"/>
    </a:accent2>
    <a:accent3>
      <a:srgbClr val="F2BA02"/>
    </a:accent3>
    <a:accent4>
      <a:srgbClr val="75BD42"/>
    </a:accent4>
    <a:accent5>
      <a:srgbClr val="30C0B4"/>
    </a:accent5>
    <a:accent6>
      <a:srgbClr val="E54C5E"/>
    </a:accent6>
    <a:hlink>
      <a:srgbClr val="0026E5"/>
    </a:hlink>
    <a:folHlink>
      <a:srgbClr val="7E1FA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090</Words>
  <Application>WPS 演示</Application>
  <PresentationFormat>自定义</PresentationFormat>
  <Paragraphs>308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44" baseType="lpstr">
      <vt:lpstr>Arial</vt:lpstr>
      <vt:lpstr>宋体</vt:lpstr>
      <vt:lpstr>Wingdings</vt:lpstr>
      <vt:lpstr>Times New Roman</vt:lpstr>
      <vt:lpstr>微软雅黑</vt:lpstr>
      <vt:lpstr>Cambria Math</vt:lpstr>
      <vt:lpstr>黑体</vt:lpstr>
      <vt:lpstr>Tahoma</vt:lpstr>
      <vt:lpstr>华文楷体</vt:lpstr>
      <vt:lpstr>等线</vt:lpstr>
      <vt:lpstr>Arial Unicode MS</vt:lpstr>
      <vt:lpstr>等线 Light</vt:lpstr>
      <vt:lpstr>Calibri Light</vt:lpstr>
      <vt:lpstr>Calibri</vt:lpstr>
      <vt:lpstr>楷体</vt:lpstr>
      <vt:lpstr>Symbol</vt:lpstr>
      <vt:lpstr>华文新魏</vt:lpstr>
      <vt:lpstr>华文行楷</vt:lpstr>
      <vt:lpstr>隶书</vt:lpstr>
      <vt:lpstr>Wingdings</vt:lpstr>
      <vt:lpstr>自定义设计方案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蔡龙生</dc:creator>
  <cp:lastModifiedBy>天秤座</cp:lastModifiedBy>
  <cp:revision>103</cp:revision>
  <dcterms:created xsi:type="dcterms:W3CDTF">2016-01-19T02:31:00Z</dcterms:created>
  <dcterms:modified xsi:type="dcterms:W3CDTF">2023-10-08T02:4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23706E66C3B4EA49FF4C78A00052DDC</vt:lpwstr>
  </property>
  <property fmtid="{D5CDD505-2E9C-101B-9397-08002B2CF9AE}" pid="3" name="KSOProductBuildVer">
    <vt:lpwstr>2052-12.1.0.15374</vt:lpwstr>
  </property>
</Properties>
</file>